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handoutMasterIdLst>
    <p:handoutMasterId r:id="rId10"/>
  </p:handoutMasterIdLst>
  <p:sldIdLst>
    <p:sldId id="256" r:id="rId2"/>
    <p:sldId id="260" r:id="rId3"/>
    <p:sldId id="273" r:id="rId4"/>
    <p:sldId id="261" r:id="rId5"/>
    <p:sldId id="274" r:id="rId6"/>
    <p:sldId id="263" r:id="rId7"/>
    <p:sldId id="275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FF"/>
    <a:srgbClr val="000099"/>
    <a:srgbClr val="007F7F"/>
    <a:srgbClr val="996600"/>
    <a:srgbClr val="FF00FF"/>
    <a:srgbClr val="339933"/>
    <a:srgbClr val="A50021"/>
    <a:srgbClr val="FF9900"/>
    <a:srgbClr val="99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159" autoAdjust="0"/>
    <p:restoredTop sz="94660"/>
  </p:normalViewPr>
  <p:slideViewPr>
    <p:cSldViewPr>
      <p:cViewPr varScale="1">
        <p:scale>
          <a:sx n="111" d="100"/>
          <a:sy n="111" d="100"/>
        </p:scale>
        <p:origin x="1698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747841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42B08EE-9B9D-4E8B-9A72-A4970A486A38}" type="datetimeFigureOut">
              <a:rPr lang="en-US" smtClean="0"/>
              <a:pPr/>
              <a:t>7/2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EB8E2B-766E-40D4-ABC8-2EA49EF6F62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15491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C38085-509F-46BC-AD62-34A62E716CFA}" type="datetimeFigureOut">
              <a:rPr lang="en-US"/>
              <a:pPr>
                <a:defRPr/>
              </a:pPr>
              <a:t>7/23/2024</a:t>
            </a:fld>
            <a:endParaRPr lang="en-US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1E6D0A-4503-4B45-86D1-E14374F61A0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0.R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Determining Sample Spaces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Terms Related to Probability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eaLnBrk="0" hangingPunct="0"/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Outcome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: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 individual result of an experiment. </a:t>
            </a:r>
          </a:p>
          <a:p>
            <a:pPr eaLnBrk="0" hangingPunct="0"/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Sample Space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: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set of all possible outcomes of an experiment.</a:t>
            </a:r>
          </a:p>
          <a:p>
            <a:pPr eaLnBrk="0" hangingPunct="0"/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Event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: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ome (or all) of the outcomes from the sample space.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1710" imgH="652471" progId="Equation.DSMT4">
                  <p:embed/>
                </p:oleObj>
              </mc:Choice>
              <mc:Fallback>
                <p:oleObj name="Equation" r:id="rId2" imgW="451710" imgH="652471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Finding All Outcomes Using a Tree Diagra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6-sided die is rolled. Draw a tree diagram illustrating the possible outcomes of</a:t>
            </a:r>
          </a:p>
          <a:p>
            <a:r>
              <a:rPr lang="en-US" dirty="0"/>
              <a:t>this experiment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Since the die has 6 sides, we will label </a:t>
            </a:r>
            <a:br>
              <a:rPr lang="en-US" dirty="0"/>
            </a:br>
            <a:r>
              <a:rPr lang="en-US" dirty="0"/>
              <a:t>the possible outcomes as 1, 2, 3, 4, 5,</a:t>
            </a:r>
            <a:br>
              <a:rPr lang="en-US" dirty="0"/>
            </a:br>
            <a:r>
              <a:rPr lang="en-US" dirty="0"/>
              <a:t>and 6.</a:t>
            </a:r>
          </a:p>
        </p:txBody>
      </p: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553200" y="1905000"/>
            <a:ext cx="1355195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Finding the Sample Space Using a Tree Diagram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coin is tossed twice. Draw a tree diagram illustrating this experiment and list the possible outcomes in the sample space.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Following the branches (left to right) shows the four outcomes in the sample space.</a:t>
            </a:r>
            <a:endParaRPr lang="en-US" b="1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Finding the Sample Space Using a Tree Diagram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7650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39030910"/>
              </p:ext>
            </p:extLst>
          </p:nvPr>
        </p:nvGraphicFramePr>
        <p:xfrm>
          <a:off x="4705350" y="4495800"/>
          <a:ext cx="275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55800" imgH="469800" progId="Equation.DSMT4">
                  <p:embed/>
                </p:oleObj>
              </mc:Choice>
              <mc:Fallback>
                <p:oleObj name="Equation" r:id="rId2" imgW="275580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4495800"/>
                        <a:ext cx="27559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1000" y="1143000"/>
            <a:ext cx="2847975" cy="407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Rectangle 31"/>
          <p:cNvSpPr/>
          <p:nvPr/>
        </p:nvSpPr>
        <p:spPr>
          <a:xfrm>
            <a:off x="4114800" y="2743200"/>
            <a:ext cx="39285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Outcomes: HH, HT, TH, T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inding the Sample Space Using a Tree Diagram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53253"/>
          </a:xfrm>
        </p:spPr>
        <p:txBody>
          <a:bodyPr>
            <a:spAutoFit/>
          </a:bodyPr>
          <a:lstStyle/>
          <a:p>
            <a:r>
              <a:rPr lang="en-US" dirty="0"/>
              <a:t>A coin is tossed and then one of the numbers (1, 2, and 3) is chosen at random from a box. Draw a tree diagram illustrating the possible outcomes of the experiment and list the outcomes in the sample space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re are six outcomes in the sample space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inding the Sample Space Using a Tree Diagram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</p:spPr>
        <p:txBody>
          <a:bodyPr>
            <a:sp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7" name="Rectangle 46"/>
          <p:cNvSpPr/>
          <p:nvPr/>
        </p:nvSpPr>
        <p:spPr>
          <a:xfrm>
            <a:off x="3810000" y="2057400"/>
            <a:ext cx="3505200" cy="9925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</a:pPr>
            <a:r>
              <a:rPr lang="en-US" sz="2800" dirty="0"/>
              <a:t>Outcomes: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 H1, H2, H3, T1, T2, T3</a:t>
            </a: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1000" y="1219199"/>
            <a:ext cx="2286000" cy="3636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8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631282"/>
              </p:ext>
            </p:extLst>
          </p:nvPr>
        </p:nvGraphicFramePr>
        <p:xfrm>
          <a:off x="4140200" y="3429000"/>
          <a:ext cx="36115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19440" imgH="469800" progId="Equation.DSMT4">
                  <p:embed/>
                </p:oleObj>
              </mc:Choice>
              <mc:Fallback>
                <p:oleObj name="Equation" r:id="rId3" imgW="36194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429000"/>
                        <a:ext cx="3611563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4</TotalTime>
  <Words>280</Words>
  <Application>Microsoft Office PowerPoint</Application>
  <PresentationFormat>On-screen Show (4:3)</PresentationFormat>
  <Paragraphs>29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2" baseType="lpstr">
      <vt:lpstr>Arial</vt:lpstr>
      <vt:lpstr>Calibri</vt:lpstr>
      <vt:lpstr>Courier New</vt:lpstr>
      <vt:lpstr>Office Theme</vt:lpstr>
      <vt:lpstr>Equation</vt:lpstr>
      <vt:lpstr>Section 10.R.5</vt:lpstr>
      <vt:lpstr>Definition: Terms Related to Probability</vt:lpstr>
      <vt:lpstr>Example 1: Finding All Outcomes Using a Tree Diagram</vt:lpstr>
      <vt:lpstr>Example 2: Finding the Sample Space Using a Tree Diagram</vt:lpstr>
      <vt:lpstr>Example 2: Finding the Sample Space Using a Tree Diagram (cont.)</vt:lpstr>
      <vt:lpstr>Example 3: Finding the Sample Space Using a Tree Diagram</vt:lpstr>
      <vt:lpstr>Example 3: Finding the Sample Space Using a Tree Diagram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, 2nd Edition</dc:title>
  <dc:creator>Hawkes Learning</dc:creator>
  <cp:lastModifiedBy>Jolie Even</cp:lastModifiedBy>
  <cp:revision>59</cp:revision>
  <dcterms:created xsi:type="dcterms:W3CDTF">2013-04-26T14:43:13Z</dcterms:created>
  <dcterms:modified xsi:type="dcterms:W3CDTF">2024-07-23T19:08:27Z</dcterms:modified>
</cp:coreProperties>
</file>